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C16DF7" w14:textId="3A6623F5" w:rsidR="00CA31F4" w:rsidRDefault="002F1450" w:rsidP="006C15CB">
      <w:pPr>
        <w:jc w:val="center"/>
      </w:pPr>
      <w:r>
        <w:rPr>
          <w:rFonts w:ascii="Calibri" w:hAnsi="Calibri"/>
          <w:b/>
          <w:u w:val="single"/>
        </w:rPr>
        <w:t>6.G.3 Counting Distance/Coordinate Plane (Class</w:t>
      </w:r>
      <w:r w:rsidR="00880E43">
        <w:rPr>
          <w:rFonts w:ascii="Calibri" w:hAnsi="Calibri"/>
          <w:b/>
          <w:u w:val="single"/>
        </w:rPr>
        <w:t>work)</w:t>
      </w:r>
      <w:bookmarkStart w:id="0" w:name="_GoBack"/>
      <w:bookmarkEnd w:id="0"/>
    </w:p>
    <w:p w14:paraId="52A48EB2" w14:textId="77777777" w:rsidR="00CA31F4" w:rsidRDefault="00CA31F4" w:rsidP="001A0859"/>
    <w:p w14:paraId="14482AAE" w14:textId="02E06D89" w:rsidR="00454377" w:rsidRPr="00747425" w:rsidRDefault="00454377" w:rsidP="00454377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>Work on the following problem</w:t>
      </w:r>
      <w:r w:rsidR="00595EFD">
        <w:rPr>
          <w:rFonts w:ascii="Calibri" w:hAnsi="Calibri"/>
        </w:rPr>
        <w:t>s</w:t>
      </w:r>
      <w:r w:rsidRPr="00747425">
        <w:rPr>
          <w:rFonts w:ascii="Calibri" w:hAnsi="Calibri"/>
        </w:rPr>
        <w:t xml:space="preserve"> individually. </w:t>
      </w:r>
    </w:p>
    <w:p w14:paraId="6F65768A" w14:textId="77777777" w:rsidR="00454377" w:rsidRDefault="00454377" w:rsidP="00454377"/>
    <w:p w14:paraId="6F999492" w14:textId="74922DC8" w:rsidR="005C4631" w:rsidRDefault="005C4631" w:rsidP="005C4631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1. For the polygon below, calculate the length of each side using Method #2: Calculating Using Coordinates. </w:t>
      </w:r>
      <w:r>
        <w:t>Make sure to show the calculation you used to find the length next to each side</w:t>
      </w:r>
      <w:r>
        <w:rPr>
          <w:rFonts w:ascii="Calibri" w:hAnsi="Calibri"/>
        </w:rPr>
        <w:t xml:space="preserve">. At the </w:t>
      </w:r>
      <w:r w:rsidR="0088232E">
        <w:rPr>
          <w:rFonts w:ascii="Calibri" w:hAnsi="Calibri"/>
        </w:rPr>
        <w:t xml:space="preserve">end, </w:t>
      </w:r>
      <w:r>
        <w:rPr>
          <w:rFonts w:ascii="Calibri" w:hAnsi="Calibri"/>
        </w:rPr>
        <w:t>check by using Method #1: Counting on the Coordinate Plane.</w:t>
      </w:r>
    </w:p>
    <w:p w14:paraId="71E597C0" w14:textId="13EE8C53" w:rsidR="005C4631" w:rsidRDefault="005C4631" w:rsidP="005C4631">
      <w:pPr>
        <w:spacing w:line="276" w:lineRule="auto"/>
        <w:jc w:val="center"/>
        <w:rPr>
          <w:rFonts w:ascii="Calibri" w:hAnsi="Calibri"/>
        </w:rPr>
      </w:pPr>
      <w:r>
        <w:rPr>
          <w:rFonts w:ascii="Calibri" w:hAnsi="Calibri"/>
          <w:noProof/>
        </w:rPr>
        <w:drawing>
          <wp:inline distT="0" distB="0" distL="0" distR="0" wp14:anchorId="7B0C524F" wp14:editId="2584B81C">
            <wp:extent cx="2991200" cy="2743200"/>
            <wp:effectExtent l="0" t="0" r="6350" b="0"/>
            <wp:docPr id="186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CDFE6" w14:textId="77777777" w:rsidR="00454377" w:rsidRDefault="00454377" w:rsidP="001A0859"/>
    <w:p w14:paraId="114F3E55" w14:textId="7E0FAF4D" w:rsidR="005C4631" w:rsidRDefault="00454377" w:rsidP="005C4631">
      <w:r>
        <w:t xml:space="preserve">2. </w:t>
      </w:r>
      <w:r w:rsidR="005C4631">
        <w:t>What do all points that lie on the same horizontal line have in common? What do all points that lie on the same vertical line have in common?</w:t>
      </w:r>
    </w:p>
    <w:p w14:paraId="1648D7F6" w14:textId="77777777" w:rsidR="005C4631" w:rsidRDefault="005C4631" w:rsidP="005C4631"/>
    <w:p w14:paraId="0391C8B2" w14:textId="77777777" w:rsidR="005C4631" w:rsidRDefault="005C4631" w:rsidP="005C4631"/>
    <w:p w14:paraId="59BDD570" w14:textId="77777777" w:rsidR="0088232E" w:rsidRDefault="0088232E" w:rsidP="005C4631"/>
    <w:p w14:paraId="0ACCFD5B" w14:textId="77777777" w:rsidR="005C4631" w:rsidRDefault="005C4631" w:rsidP="005C4631"/>
    <w:p w14:paraId="771DB737" w14:textId="4AEBB051" w:rsidR="005C4631" w:rsidRPr="002821D4" w:rsidRDefault="0088232E" w:rsidP="005C4631">
      <w:pPr>
        <w:rPr>
          <w:rFonts w:ascii="Calibri" w:hAnsi="Calibri" w:cs="Times New Roman"/>
        </w:rPr>
      </w:pPr>
      <w:r>
        <w:t>3</w:t>
      </w:r>
      <w:r w:rsidR="005C4631" w:rsidRPr="002821D4">
        <w:rPr>
          <w:rFonts w:ascii="Calibri" w:hAnsi="Calibri" w:cs="Times New Roman"/>
        </w:rPr>
        <w:t xml:space="preserve">. Do the following for </w:t>
      </w:r>
      <w:r>
        <w:rPr>
          <w:rFonts w:ascii="Calibri" w:hAnsi="Calibri" w:cs="Times New Roman"/>
        </w:rPr>
        <w:t>the</w:t>
      </w:r>
      <w:r w:rsidR="005C4631" w:rsidRPr="002821D4">
        <w:rPr>
          <w:rFonts w:ascii="Calibri" w:hAnsi="Calibri" w:cs="Times New Roman"/>
        </w:rPr>
        <w:t xml:space="preserve"> set of points</w:t>
      </w:r>
      <w:r>
        <w:rPr>
          <w:rFonts w:ascii="Calibri" w:hAnsi="Calibri" w:cs="Times New Roman"/>
        </w:rPr>
        <w:t xml:space="preserve"> below</w:t>
      </w:r>
      <w:r w:rsidR="005C4631" w:rsidRPr="002821D4">
        <w:rPr>
          <w:rFonts w:ascii="Calibri" w:hAnsi="Calibri" w:cs="Times New Roman"/>
        </w:rPr>
        <w:t>:</w:t>
      </w:r>
    </w:p>
    <w:p w14:paraId="4A0AA46D" w14:textId="77777777" w:rsidR="005C4631" w:rsidRPr="002821D4" w:rsidRDefault="005C4631" w:rsidP="005C4631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Sketch a picture of the polygon with vertices at the give points.</w:t>
      </w:r>
    </w:p>
    <w:p w14:paraId="1552D5B9" w14:textId="77777777" w:rsidR="005C4631" w:rsidRPr="002821D4" w:rsidRDefault="005C4631" w:rsidP="005C4631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Label the vertices with their coordinates.</w:t>
      </w:r>
    </w:p>
    <w:p w14:paraId="25DDD1CE" w14:textId="77777777" w:rsidR="005C4631" w:rsidRDefault="005C4631" w:rsidP="005C4631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Find the length of each side using Method #2: Calculating Using Coordinates.</w:t>
      </w:r>
      <w:r>
        <w:rPr>
          <w:rFonts w:ascii="Calibri" w:hAnsi="Calibri" w:cs="Times New Roman"/>
        </w:rPr>
        <w:t xml:space="preserve"> Show your calculation. </w:t>
      </w:r>
    </w:p>
    <w:p w14:paraId="2A18E8DE" w14:textId="3354DD62" w:rsidR="005C4631" w:rsidRPr="0088232E" w:rsidRDefault="005C4631" w:rsidP="005C4631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>
        <w:rPr>
          <w:rFonts w:ascii="Calibri" w:hAnsi="Calibri" w:cs="Times New Roman"/>
        </w:rPr>
        <w:t>Calculate the perimeter of each polygon.</w:t>
      </w: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5C4631" w:rsidRPr="002821D4" w14:paraId="3B56C61B" w14:textId="77777777" w:rsidTr="004D0BD6">
        <w:tc>
          <w:tcPr>
            <w:tcW w:w="5418" w:type="dxa"/>
          </w:tcPr>
          <w:p w14:paraId="56FA96D4" w14:textId="77777777" w:rsidR="005C4631" w:rsidRPr="002821D4" w:rsidRDefault="005C4631" w:rsidP="004D0BD6">
            <w:pPr>
              <w:rPr>
                <w:rFonts w:ascii="Calibri" w:hAnsi="Calibri" w:cs="Times New Roman"/>
              </w:rPr>
            </w:pPr>
          </w:p>
          <w:p w14:paraId="66793488" w14:textId="77777777" w:rsidR="005C4631" w:rsidRDefault="0088232E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760" w:dyaOrig="1380" w14:anchorId="1CFB7E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65pt;height:69.5pt" o:ole="">
                  <v:imagedata r:id="rId10" o:title=""/>
                </v:shape>
                <o:OLEObject Type="Embed" ProgID="Equation.DSMT4" ShapeID="_x0000_i1025" DrawAspect="Content" ObjectID="_1485843262" r:id="rId11"/>
              </w:object>
            </w:r>
            <w:r w:rsidR="005C4631">
              <w:rPr>
                <w:rFonts w:ascii="Calibri" w:hAnsi="Calibri" w:cs="Times New Roman"/>
              </w:rPr>
              <w:t xml:space="preserve"> </w:t>
            </w:r>
          </w:p>
          <w:p w14:paraId="52E1265D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62B2058C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22899946" w14:textId="77777777" w:rsidR="005C4631" w:rsidRPr="002821D4" w:rsidRDefault="005C4631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>Perimeter is _________________________________.</w:t>
            </w:r>
          </w:p>
          <w:p w14:paraId="13C9E3F4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433AD318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42C11630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6D1DDF99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2E17F043" w14:textId="77777777" w:rsidR="005C4631" w:rsidRDefault="005C4631" w:rsidP="004D0BD6">
            <w:pPr>
              <w:rPr>
                <w:rFonts w:ascii="Calibri" w:hAnsi="Calibri" w:cs="Times New Roman"/>
              </w:rPr>
            </w:pPr>
          </w:p>
          <w:p w14:paraId="67690198" w14:textId="77777777" w:rsidR="005C4631" w:rsidRPr="002821D4" w:rsidRDefault="005C4631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426F1A75" w14:textId="6A742755" w:rsidR="005C4631" w:rsidRPr="002821D4" w:rsidRDefault="0088232E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3517C28A" wp14:editId="44AD7BF2">
                  <wp:extent cx="2989789" cy="2743200"/>
                  <wp:effectExtent l="0" t="0" r="7620" b="0"/>
                  <wp:docPr id="189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9789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0F8B8F9" w14:textId="046415FE" w:rsidR="0088232E" w:rsidRDefault="0088232E" w:rsidP="0088232E">
      <w:pPr>
        <w:jc w:val="center"/>
      </w:pPr>
      <w:r>
        <w:rPr>
          <w:rFonts w:ascii="Calibri" w:hAnsi="Calibri"/>
          <w:b/>
          <w:u w:val="single"/>
        </w:rPr>
        <w:lastRenderedPageBreak/>
        <w:t xml:space="preserve">Plotting Polygons </w:t>
      </w:r>
      <w:r w:rsidR="00880E43">
        <w:rPr>
          <w:rFonts w:ascii="Calibri" w:hAnsi="Calibri"/>
          <w:b/>
          <w:u w:val="single"/>
        </w:rPr>
        <w:t>6.G.3</w:t>
      </w:r>
      <w:r>
        <w:rPr>
          <w:rFonts w:ascii="Calibri" w:hAnsi="Calibri"/>
          <w:b/>
          <w:u w:val="single"/>
        </w:rPr>
        <w:t xml:space="preserve"> (Answer Key)</w:t>
      </w:r>
    </w:p>
    <w:p w14:paraId="10DD1F72" w14:textId="77777777" w:rsidR="0088232E" w:rsidRDefault="0088232E" w:rsidP="0088232E"/>
    <w:p w14:paraId="0E0C1CFA" w14:textId="77777777" w:rsidR="0088232E" w:rsidRPr="00747425" w:rsidRDefault="0088232E" w:rsidP="0088232E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>Work on the following problem</w:t>
      </w:r>
      <w:r>
        <w:rPr>
          <w:rFonts w:ascii="Calibri" w:hAnsi="Calibri"/>
        </w:rPr>
        <w:t>s</w:t>
      </w:r>
      <w:r w:rsidRPr="00747425">
        <w:rPr>
          <w:rFonts w:ascii="Calibri" w:hAnsi="Calibri"/>
        </w:rPr>
        <w:t xml:space="preserve"> individually. </w:t>
      </w:r>
    </w:p>
    <w:p w14:paraId="01C05E05" w14:textId="77777777" w:rsidR="0088232E" w:rsidRDefault="0088232E" w:rsidP="0088232E"/>
    <w:p w14:paraId="4BE385F6" w14:textId="77777777" w:rsidR="0088232E" w:rsidRDefault="0088232E" w:rsidP="0088232E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1. For the polygon below, calculate the length of each side using Method #2: Calculating Using Coordinates. </w:t>
      </w:r>
      <w:r>
        <w:t>Make sure to show the calculation you used to find the length next to each side</w:t>
      </w:r>
      <w:r>
        <w:rPr>
          <w:rFonts w:ascii="Calibri" w:hAnsi="Calibri"/>
        </w:rPr>
        <w:t>. At the end, check by using Method #1: Counting on the Coordinate Plane.</w:t>
      </w:r>
    </w:p>
    <w:p w14:paraId="26B2A6F9" w14:textId="424DABB3" w:rsidR="0088232E" w:rsidRPr="0088232E" w:rsidRDefault="0088232E" w:rsidP="0088232E">
      <w:pPr>
        <w:spacing w:line="276" w:lineRule="auto"/>
        <w:jc w:val="center"/>
        <w:rPr>
          <w:rFonts w:ascii="Calibri" w:hAnsi="Calibri"/>
        </w:rPr>
      </w:pPr>
      <w:r>
        <w:rPr>
          <w:noProof/>
        </w:rPr>
        <w:drawing>
          <wp:inline distT="0" distB="0" distL="0" distR="0" wp14:anchorId="0043A855" wp14:editId="7EE2C4EC">
            <wp:extent cx="2791784" cy="2560320"/>
            <wp:effectExtent l="0" t="0" r="2540" b="5080"/>
            <wp:docPr id="187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784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BC7633" w14:textId="77777777" w:rsidR="0088232E" w:rsidRDefault="0088232E" w:rsidP="0088232E">
      <w:r>
        <w:t>2. What do all points that lie on the same horizontal line have in common? What do all points that lie on the same vertical line have in common?</w:t>
      </w:r>
    </w:p>
    <w:p w14:paraId="0F0F50E8" w14:textId="77777777" w:rsidR="0088232E" w:rsidRDefault="0088232E" w:rsidP="0088232E"/>
    <w:p w14:paraId="599F879B" w14:textId="54F5AEBC" w:rsidR="0088232E" w:rsidRDefault="0088232E" w:rsidP="0088232E">
      <w:r>
        <w:t xml:space="preserve">All points on the same horizontal line have the same y-coordinate since they are the same distance away from the x-axis. The horizontal line segment must be parallel to the x-axis. </w:t>
      </w:r>
    </w:p>
    <w:p w14:paraId="57D252CA" w14:textId="0FD039FF" w:rsidR="0088232E" w:rsidRDefault="0088232E" w:rsidP="0088232E">
      <w:r>
        <w:t xml:space="preserve">All points on the same vertical line have the same x-coordinate since they are the same distance away from the y-axis. The vertical line segment must be parallel to the y-axis. </w:t>
      </w:r>
    </w:p>
    <w:p w14:paraId="32818A6A" w14:textId="77777777" w:rsidR="0088232E" w:rsidRDefault="0088232E" w:rsidP="0088232E"/>
    <w:p w14:paraId="2EA7D1FC" w14:textId="4E374A0B" w:rsidR="0088232E" w:rsidRPr="002821D4" w:rsidRDefault="0088232E" w:rsidP="0088232E">
      <w:pPr>
        <w:rPr>
          <w:rFonts w:ascii="Calibri" w:hAnsi="Calibri" w:cs="Times New Roman"/>
        </w:rPr>
      </w:pPr>
      <w:r>
        <w:t>3</w:t>
      </w:r>
      <w:r w:rsidRPr="002821D4">
        <w:rPr>
          <w:rFonts w:ascii="Calibri" w:hAnsi="Calibri" w:cs="Times New Roman"/>
        </w:rPr>
        <w:t xml:space="preserve">. Do the following for </w:t>
      </w:r>
      <w:r>
        <w:rPr>
          <w:rFonts w:ascii="Calibri" w:hAnsi="Calibri" w:cs="Times New Roman"/>
        </w:rPr>
        <w:t>the</w:t>
      </w:r>
      <w:r w:rsidRPr="002821D4">
        <w:rPr>
          <w:rFonts w:ascii="Calibri" w:hAnsi="Calibri" w:cs="Times New Roman"/>
        </w:rPr>
        <w:t xml:space="preserve"> set of points</w:t>
      </w:r>
      <w:r>
        <w:rPr>
          <w:rFonts w:ascii="Calibri" w:hAnsi="Calibri" w:cs="Times New Roman"/>
        </w:rPr>
        <w:t xml:space="preserve"> below</w:t>
      </w:r>
      <w:r w:rsidRPr="002821D4">
        <w:rPr>
          <w:rFonts w:ascii="Calibri" w:hAnsi="Calibri" w:cs="Times New Roman"/>
        </w:rPr>
        <w:t>:</w:t>
      </w:r>
    </w:p>
    <w:p w14:paraId="772F8357" w14:textId="77777777" w:rsidR="0088232E" w:rsidRPr="002821D4" w:rsidRDefault="0088232E" w:rsidP="0088232E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Sketch a picture of the polygon with vertices at the give points.</w:t>
      </w:r>
    </w:p>
    <w:p w14:paraId="74CE95CA" w14:textId="77777777" w:rsidR="0088232E" w:rsidRPr="002821D4" w:rsidRDefault="0088232E" w:rsidP="0088232E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Label the vertices with their coordinates.</w:t>
      </w:r>
    </w:p>
    <w:p w14:paraId="345569E2" w14:textId="77777777" w:rsidR="0088232E" w:rsidRDefault="0088232E" w:rsidP="0088232E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 w:rsidRPr="002821D4">
        <w:rPr>
          <w:rFonts w:ascii="Calibri" w:hAnsi="Calibri" w:cs="Times New Roman"/>
        </w:rPr>
        <w:t>Find the length of each side using Method #2: Calculating Using Coordinates.</w:t>
      </w:r>
      <w:r>
        <w:rPr>
          <w:rFonts w:ascii="Calibri" w:hAnsi="Calibri" w:cs="Times New Roman"/>
        </w:rPr>
        <w:t xml:space="preserve"> Show your calculation. </w:t>
      </w:r>
    </w:p>
    <w:p w14:paraId="4BCBD48C" w14:textId="77777777" w:rsidR="0088232E" w:rsidRPr="0088232E" w:rsidRDefault="0088232E" w:rsidP="0088232E">
      <w:pPr>
        <w:pStyle w:val="ListParagraph"/>
        <w:numPr>
          <w:ilvl w:val="0"/>
          <w:numId w:val="7"/>
        </w:numPr>
        <w:rPr>
          <w:rFonts w:ascii="Calibri" w:hAnsi="Calibri" w:cs="Times New Roman"/>
        </w:rPr>
      </w:pPr>
      <w:r>
        <w:rPr>
          <w:rFonts w:ascii="Calibri" w:hAnsi="Calibri" w:cs="Times New Roman"/>
        </w:rPr>
        <w:t>Calculate the perimeter of each polygon.</w:t>
      </w: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88232E" w:rsidRPr="002821D4" w14:paraId="6C9544D9" w14:textId="77777777" w:rsidTr="0094705A">
        <w:trPr>
          <w:trHeight w:val="3896"/>
        </w:trPr>
        <w:tc>
          <w:tcPr>
            <w:tcW w:w="5418" w:type="dxa"/>
          </w:tcPr>
          <w:p w14:paraId="65A5E9B5" w14:textId="77777777" w:rsidR="0088232E" w:rsidRPr="002821D4" w:rsidRDefault="0088232E" w:rsidP="004D0BD6">
            <w:pPr>
              <w:rPr>
                <w:rFonts w:ascii="Calibri" w:hAnsi="Calibri" w:cs="Times New Roman"/>
              </w:rPr>
            </w:pPr>
          </w:p>
          <w:p w14:paraId="29039F58" w14:textId="77777777" w:rsidR="0088232E" w:rsidRDefault="0088232E" w:rsidP="004D0BD6">
            <w:pPr>
              <w:rPr>
                <w:rFonts w:ascii="Calibri" w:hAnsi="Calibri" w:cs="Times New Roman"/>
              </w:rPr>
            </w:pPr>
            <w:r w:rsidRPr="002821D4">
              <w:rPr>
                <w:rFonts w:ascii="Calibri" w:hAnsi="Calibri" w:cs="Times New Roman"/>
                <w:position w:val="-62"/>
              </w:rPr>
              <w:object w:dxaOrig="760" w:dyaOrig="1380" w14:anchorId="64D5966D">
                <v:shape id="_x0000_i1026" type="#_x0000_t75" style="width:37.65pt;height:69.5pt" o:ole="">
                  <v:imagedata r:id="rId10" o:title=""/>
                </v:shape>
                <o:OLEObject Type="Embed" ProgID="Equation.DSMT4" ShapeID="_x0000_i1026" DrawAspect="Content" ObjectID="_1485843263" r:id="rId14"/>
              </w:object>
            </w:r>
            <w:r>
              <w:rPr>
                <w:rFonts w:ascii="Calibri" w:hAnsi="Calibri" w:cs="Times New Roman"/>
              </w:rPr>
              <w:t xml:space="preserve"> </w:t>
            </w:r>
          </w:p>
          <w:p w14:paraId="0B04BD9A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4FEA6D20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6F693698" w14:textId="73BCE1CA" w:rsidR="0088232E" w:rsidRPr="002821D4" w:rsidRDefault="0088232E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</w:rPr>
              <w:t xml:space="preserve">Perimeter is 40 units. </w:t>
            </w:r>
          </w:p>
          <w:p w14:paraId="32605A7C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357C04DD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71D36680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561042FF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48E70C46" w14:textId="77777777" w:rsidR="0088232E" w:rsidRDefault="0088232E" w:rsidP="004D0BD6">
            <w:pPr>
              <w:rPr>
                <w:rFonts w:ascii="Calibri" w:hAnsi="Calibri" w:cs="Times New Roman"/>
              </w:rPr>
            </w:pPr>
          </w:p>
          <w:p w14:paraId="62CEB8E3" w14:textId="77777777" w:rsidR="0088232E" w:rsidRPr="002821D4" w:rsidRDefault="0088232E" w:rsidP="004D0BD6">
            <w:pPr>
              <w:rPr>
                <w:rFonts w:ascii="Calibri" w:hAnsi="Calibri" w:cs="Times New Roman"/>
              </w:rPr>
            </w:pPr>
          </w:p>
        </w:tc>
        <w:tc>
          <w:tcPr>
            <w:tcW w:w="5418" w:type="dxa"/>
          </w:tcPr>
          <w:p w14:paraId="2F97C60A" w14:textId="37A9393C" w:rsidR="0088232E" w:rsidRPr="002821D4" w:rsidRDefault="0088232E" w:rsidP="004D0BD6">
            <w:pPr>
              <w:rPr>
                <w:rFonts w:ascii="Calibri" w:hAnsi="Calibri" w:cs="Times New Roman"/>
              </w:rPr>
            </w:pPr>
            <w:r>
              <w:rPr>
                <w:rFonts w:ascii="Calibri" w:hAnsi="Calibri" w:cs="Times New Roman"/>
                <w:noProof/>
              </w:rPr>
              <w:drawing>
                <wp:inline distT="0" distB="0" distL="0" distR="0" wp14:anchorId="22782125" wp14:editId="56A0C460">
                  <wp:extent cx="2785674" cy="2560320"/>
                  <wp:effectExtent l="0" t="0" r="8890" b="5080"/>
                  <wp:docPr id="193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674" cy="256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4A5E0E" w14:textId="77777777" w:rsidR="00555248" w:rsidRDefault="00555248" w:rsidP="0094705A">
      <w:pPr>
        <w:spacing w:line="276" w:lineRule="auto"/>
        <w:rPr>
          <w:rFonts w:ascii="Calibri" w:hAnsi="Calibri"/>
          <w:b/>
          <w:u w:val="single"/>
        </w:rPr>
      </w:pPr>
    </w:p>
    <w:sectPr w:rsidR="00555248" w:rsidSect="008F0AFB">
      <w:headerReference w:type="default" r:id="rId16"/>
      <w:pgSz w:w="12240" w:h="15840"/>
      <w:pgMar w:top="1170" w:right="810" w:bottom="63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37C4FB" w14:textId="77777777" w:rsidR="00627268" w:rsidRDefault="00627268" w:rsidP="008F0AFB">
      <w:r>
        <w:separator/>
      </w:r>
    </w:p>
  </w:endnote>
  <w:endnote w:type="continuationSeparator" w:id="0">
    <w:p w14:paraId="6E67AF6C" w14:textId="77777777" w:rsidR="00627268" w:rsidRDefault="00627268" w:rsidP="008F0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4BE37D" w14:textId="77777777" w:rsidR="00627268" w:rsidRDefault="00627268" w:rsidP="008F0AFB">
      <w:r>
        <w:separator/>
      </w:r>
    </w:p>
  </w:footnote>
  <w:footnote w:type="continuationSeparator" w:id="0">
    <w:p w14:paraId="4DC01198" w14:textId="77777777" w:rsidR="00627268" w:rsidRDefault="00627268" w:rsidP="008F0A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D7BC45" w14:textId="77777777" w:rsidR="008F0AFB" w:rsidRDefault="008F0AFB">
    <w:pPr>
      <w:pStyle w:val="Header"/>
    </w:pPr>
    <w:r>
      <w:t xml:space="preserve">Name:  </w:t>
    </w:r>
    <w:r>
      <w:tab/>
    </w:r>
    <w:r>
      <w:tab/>
      <w:t>Dat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76C85"/>
    <w:multiLevelType w:val="hybridMultilevel"/>
    <w:tmpl w:val="E4F89A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A97F1F"/>
    <w:multiLevelType w:val="hybridMultilevel"/>
    <w:tmpl w:val="142643C4"/>
    <w:lvl w:ilvl="0" w:tplc="9502EAA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C3B744A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E2876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613CF0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020DA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44779F"/>
    <w:multiLevelType w:val="hybridMultilevel"/>
    <w:tmpl w:val="DC52EFC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641A6C"/>
    <w:multiLevelType w:val="hybridMultilevel"/>
    <w:tmpl w:val="DC400D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ED2C1E"/>
    <w:multiLevelType w:val="hybridMultilevel"/>
    <w:tmpl w:val="7D8E4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0048DB"/>
    <w:multiLevelType w:val="hybridMultilevel"/>
    <w:tmpl w:val="8A16FCF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6D05C7"/>
    <w:multiLevelType w:val="hybridMultilevel"/>
    <w:tmpl w:val="B28652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721A7C"/>
    <w:multiLevelType w:val="hybridMultilevel"/>
    <w:tmpl w:val="5F98C3D8"/>
    <w:lvl w:ilvl="0" w:tplc="0409000B">
      <w:start w:val="1"/>
      <w:numFmt w:val="bullet"/>
      <w:lvlText w:val=""/>
      <w:lvlJc w:val="left"/>
      <w:pPr>
        <w:ind w:left="773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2">
    <w:nsid w:val="61497920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32255C"/>
    <w:multiLevelType w:val="hybridMultilevel"/>
    <w:tmpl w:val="01B00D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88C0763"/>
    <w:multiLevelType w:val="hybridMultilevel"/>
    <w:tmpl w:val="CEB47B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FA1235"/>
    <w:multiLevelType w:val="hybridMultilevel"/>
    <w:tmpl w:val="7DD82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FEE3196"/>
    <w:multiLevelType w:val="hybridMultilevel"/>
    <w:tmpl w:val="142643C4"/>
    <w:lvl w:ilvl="0" w:tplc="9502EAA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5"/>
  </w:num>
  <w:num w:numId="3">
    <w:abstractNumId w:val="10"/>
  </w:num>
  <w:num w:numId="4">
    <w:abstractNumId w:val="11"/>
  </w:num>
  <w:num w:numId="5">
    <w:abstractNumId w:val="13"/>
  </w:num>
  <w:num w:numId="6">
    <w:abstractNumId w:val="0"/>
  </w:num>
  <w:num w:numId="7">
    <w:abstractNumId w:val="9"/>
  </w:num>
  <w:num w:numId="8">
    <w:abstractNumId w:val="2"/>
  </w:num>
  <w:num w:numId="9">
    <w:abstractNumId w:val="4"/>
  </w:num>
  <w:num w:numId="10">
    <w:abstractNumId w:val="14"/>
  </w:num>
  <w:num w:numId="11">
    <w:abstractNumId w:val="6"/>
  </w:num>
  <w:num w:numId="12">
    <w:abstractNumId w:val="5"/>
  </w:num>
  <w:num w:numId="13">
    <w:abstractNumId w:val="3"/>
  </w:num>
  <w:num w:numId="14">
    <w:abstractNumId w:val="12"/>
  </w:num>
  <w:num w:numId="15">
    <w:abstractNumId w:val="1"/>
  </w:num>
  <w:num w:numId="16">
    <w:abstractNumId w:val="7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AFB"/>
    <w:rsid w:val="0000044A"/>
    <w:rsid w:val="0000386F"/>
    <w:rsid w:val="000114F6"/>
    <w:rsid w:val="000615E8"/>
    <w:rsid w:val="000B244C"/>
    <w:rsid w:val="000C28FB"/>
    <w:rsid w:val="000F1919"/>
    <w:rsid w:val="00134C8F"/>
    <w:rsid w:val="00181B0B"/>
    <w:rsid w:val="00183CA1"/>
    <w:rsid w:val="001859F4"/>
    <w:rsid w:val="001A0859"/>
    <w:rsid w:val="001A1E01"/>
    <w:rsid w:val="001A1E17"/>
    <w:rsid w:val="001D7EB0"/>
    <w:rsid w:val="002152BB"/>
    <w:rsid w:val="00243676"/>
    <w:rsid w:val="002821D4"/>
    <w:rsid w:val="002879B2"/>
    <w:rsid w:val="002A5069"/>
    <w:rsid w:val="002C2819"/>
    <w:rsid w:val="002E6B05"/>
    <w:rsid w:val="002E7708"/>
    <w:rsid w:val="002F1450"/>
    <w:rsid w:val="002F74C2"/>
    <w:rsid w:val="0031090C"/>
    <w:rsid w:val="00325BBA"/>
    <w:rsid w:val="00343A81"/>
    <w:rsid w:val="00343D2E"/>
    <w:rsid w:val="003C3D6E"/>
    <w:rsid w:val="003E3613"/>
    <w:rsid w:val="00400B76"/>
    <w:rsid w:val="004077EB"/>
    <w:rsid w:val="0042523F"/>
    <w:rsid w:val="004360E7"/>
    <w:rsid w:val="00453C3A"/>
    <w:rsid w:val="00454377"/>
    <w:rsid w:val="004B1599"/>
    <w:rsid w:val="004C6F59"/>
    <w:rsid w:val="005134B6"/>
    <w:rsid w:val="00555248"/>
    <w:rsid w:val="005826BF"/>
    <w:rsid w:val="00590508"/>
    <w:rsid w:val="005930CF"/>
    <w:rsid w:val="00595EFD"/>
    <w:rsid w:val="005B0547"/>
    <w:rsid w:val="005B0ED6"/>
    <w:rsid w:val="005C4631"/>
    <w:rsid w:val="005E69D4"/>
    <w:rsid w:val="005F007F"/>
    <w:rsid w:val="005F5279"/>
    <w:rsid w:val="00604734"/>
    <w:rsid w:val="00627268"/>
    <w:rsid w:val="006C15CB"/>
    <w:rsid w:val="006E1F3F"/>
    <w:rsid w:val="00735A13"/>
    <w:rsid w:val="007746DF"/>
    <w:rsid w:val="007C4119"/>
    <w:rsid w:val="007C778F"/>
    <w:rsid w:val="007E2001"/>
    <w:rsid w:val="00853E49"/>
    <w:rsid w:val="008540D8"/>
    <w:rsid w:val="008735C7"/>
    <w:rsid w:val="00880E43"/>
    <w:rsid w:val="0088232E"/>
    <w:rsid w:val="00884A51"/>
    <w:rsid w:val="008911D2"/>
    <w:rsid w:val="00894159"/>
    <w:rsid w:val="0089698C"/>
    <w:rsid w:val="008B289F"/>
    <w:rsid w:val="008B6F89"/>
    <w:rsid w:val="008C04E5"/>
    <w:rsid w:val="008E5073"/>
    <w:rsid w:val="008F0AFB"/>
    <w:rsid w:val="00903AF1"/>
    <w:rsid w:val="00933A1F"/>
    <w:rsid w:val="0094705A"/>
    <w:rsid w:val="0095640F"/>
    <w:rsid w:val="00957562"/>
    <w:rsid w:val="009A34EE"/>
    <w:rsid w:val="009F2FD1"/>
    <w:rsid w:val="00B118E6"/>
    <w:rsid w:val="00B17AD7"/>
    <w:rsid w:val="00B56687"/>
    <w:rsid w:val="00B65789"/>
    <w:rsid w:val="00B73F8D"/>
    <w:rsid w:val="00B82CB1"/>
    <w:rsid w:val="00B83320"/>
    <w:rsid w:val="00C40BAA"/>
    <w:rsid w:val="00C54BFF"/>
    <w:rsid w:val="00C91D7C"/>
    <w:rsid w:val="00CA31F4"/>
    <w:rsid w:val="00CA336C"/>
    <w:rsid w:val="00D00973"/>
    <w:rsid w:val="00D21394"/>
    <w:rsid w:val="00D643F4"/>
    <w:rsid w:val="00E220B9"/>
    <w:rsid w:val="00E272CE"/>
    <w:rsid w:val="00E532DC"/>
    <w:rsid w:val="00E948B7"/>
    <w:rsid w:val="00E955E9"/>
    <w:rsid w:val="00ED28FB"/>
    <w:rsid w:val="00ED603A"/>
    <w:rsid w:val="00EE1EBB"/>
    <w:rsid w:val="00EF5B71"/>
    <w:rsid w:val="00F15A8F"/>
    <w:rsid w:val="00F2636E"/>
    <w:rsid w:val="00F27EB6"/>
    <w:rsid w:val="00F5758E"/>
    <w:rsid w:val="00F87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71426E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NormalWeb">
    <w:name w:val="Normal (Web)"/>
    <w:basedOn w:val="Normal"/>
    <w:uiPriority w:val="99"/>
    <w:semiHidden/>
    <w:unhideWhenUsed/>
    <w:rsid w:val="008735C7"/>
    <w:pPr>
      <w:spacing w:before="100" w:beforeAutospacing="1" w:after="100" w:afterAutospacing="1"/>
    </w:pPr>
    <w:rPr>
      <w:rFonts w:ascii="Times" w:eastAsiaTheme="minorEastAsia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8735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C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7C778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NormalWeb">
    <w:name w:val="Normal (Web)"/>
    <w:basedOn w:val="Normal"/>
    <w:uiPriority w:val="99"/>
    <w:semiHidden/>
    <w:unhideWhenUsed/>
    <w:rsid w:val="008735C7"/>
    <w:pPr>
      <w:spacing w:before="100" w:beforeAutospacing="1" w:after="100" w:afterAutospacing="1"/>
    </w:pPr>
    <w:rPr>
      <w:rFonts w:ascii="Times" w:eastAsiaTheme="minorEastAsia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8735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7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35C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7C778F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494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3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image" Target="media/image2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9C8AA50-B75B-467E-9A76-16815EF1B0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0</Words>
  <Characters>183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FT</Company>
  <LinksUpToDate>false</LinksUpToDate>
  <CharactersWithSpaces>2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onnor</dc:creator>
  <cp:lastModifiedBy>WSAdmin</cp:lastModifiedBy>
  <cp:revision>2</cp:revision>
  <cp:lastPrinted>2015-02-19T13:58:00Z</cp:lastPrinted>
  <dcterms:created xsi:type="dcterms:W3CDTF">2015-02-19T14:28:00Z</dcterms:created>
  <dcterms:modified xsi:type="dcterms:W3CDTF">2015-02-1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